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8.25pt" o:ole="">
            <v:imagedata r:id="rId11" o:title=""/>
          </v:shape>
          <o:OLEObject Type="Embed" ProgID="Equation.DSMT4" ShapeID="_x0000_i1025" DrawAspect="Content" ObjectID="_1661866019"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7F2A9C">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lastRenderedPageBreak/>
        <w:t>drawback：没有特别说用于slam的描述子</w:t>
      </w:r>
    </w:p>
    <w:p w:rsidR="00D13AB8" w:rsidRDefault="00D13AB8" w:rsidP="0083468D">
      <w:pPr>
        <w:rPr>
          <w:rStyle w:val="a3"/>
          <w:color w:val="auto"/>
          <w:u w:val="none"/>
        </w:rPr>
      </w:pP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作的，这需要很强的先验知识和启发式</w:t>
      </w:r>
    </w:p>
    <w:p w:rsidR="00773C42" w:rsidRDefault="00773C42" w:rsidP="006F113E">
      <w:pPr>
        <w:ind w:firstLine="420"/>
      </w:pPr>
      <w:r>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w:t>
      </w:r>
      <w:r w:rsidR="00096826">
        <w:rPr>
          <w:rFonts w:hint="eastAsia"/>
        </w:rPr>
        <w:lastRenderedPageBreak/>
        <w:t>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lastRenderedPageBreak/>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1">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lastRenderedPageBreak/>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lastRenderedPageBreak/>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57109F"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lastRenderedPageBreak/>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w:t>
      </w:r>
      <w:r>
        <w:rPr>
          <w:rFonts w:hint="eastAsia"/>
          <w:b/>
          <w:szCs w:val="21"/>
        </w:rPr>
        <w:lastRenderedPageBreak/>
        <w:t>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lastRenderedPageBreak/>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rFonts w:hint="eastAsia"/>
          <w:b/>
          <w:szCs w:val="21"/>
        </w:rPr>
      </w:pPr>
      <w:bookmarkStart w:id="2" w:name="_GoBack"/>
      <w:bookmarkEnd w:id="2"/>
    </w:p>
    <w:p w:rsidR="006736A1" w:rsidRDefault="006736A1" w:rsidP="00FD1FA0">
      <w:pPr>
        <w:rPr>
          <w:b/>
          <w:szCs w:val="21"/>
        </w:rPr>
      </w:pPr>
      <w:r>
        <w:rPr>
          <w:rFonts w:hint="eastAsia"/>
          <w:b/>
          <w:szCs w:val="21"/>
        </w:rPr>
        <w:t>平均分布的损失函数只是为了让实数值的均值接近0</w:t>
      </w:r>
    </w:p>
    <w:p w:rsidR="004E553C" w:rsidRDefault="00F22F20" w:rsidP="00FD1FA0">
      <w:pPr>
        <w:rPr>
          <w:b/>
          <w:szCs w:val="21"/>
        </w:rPr>
      </w:pPr>
      <w:r>
        <w:rPr>
          <w:rFonts w:hint="eastAsia"/>
          <w:b/>
          <w:noProof/>
          <w:szCs w:val="21"/>
        </w:rPr>
        <w:drawing>
          <wp:inline distT="0" distB="0" distL="0" distR="0">
            <wp:extent cx="5270500" cy="3308350"/>
            <wp:effectExtent l="0" t="0" r="6350" b="6350"/>
            <wp:docPr id="32" name="图片 32" descr="F:\Users\gxf\AppData\Local\Temp\WeChat Files\f09611bc5a455ab14642d457239f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WeChat Files\f09611bc5a455ab14642d457239fe5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0500" cy="3308350"/>
                    </a:xfrm>
                    <a:prstGeom prst="rect">
                      <a:avLst/>
                    </a:prstGeom>
                    <a:noFill/>
                    <a:ln>
                      <a:noFill/>
                    </a:ln>
                  </pic:spPr>
                </pic:pic>
              </a:graphicData>
            </a:graphic>
          </wp:inline>
        </w:drawing>
      </w: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Default="009E16A4"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w:t>
      </w:r>
      <w:r w:rsidR="001F6C74">
        <w:rPr>
          <w:rFonts w:hint="eastAsia"/>
          <w:b/>
          <w:szCs w:val="21"/>
        </w:rPr>
        <w:lastRenderedPageBreak/>
        <w:t>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6D69BD" w:rsidRPr="00962683" w:rsidRDefault="000F7FEA" w:rsidP="000F7FEA">
      <w:pPr>
        <w:jc w:val="center"/>
        <w:rPr>
          <w:b/>
          <w:szCs w:val="21"/>
        </w:rPr>
      </w:pPr>
      <w:r>
        <w:rPr>
          <w:noProof/>
        </w:rPr>
      </w:r>
      <w:r>
        <w:rPr>
          <w:b/>
          <w:szCs w:val="21"/>
        </w:rPr>
        <w:pict>
          <v:shape id="_x0000_s1027" type="#_x0000_t75" style="width:234pt;height:173.65pt;mso-left-percent:-10001;mso-top-percent:-10001;mso-position-horizontal:absolute;mso-position-horizontal-relative:char;mso-position-vertical:absolute;mso-position-vertical-relative:line;mso-left-percent:-10001;mso-top-percent:-10001">
            <v:imagedata r:id="rId45" o:title="微信图片_20200917093740" croptop="22479f" cropbottom="15644f" cropleft="7429f" cropright="8860f"/>
            <w10:wrap type="none"/>
            <w10:anchorlock/>
          </v:shape>
        </w:pict>
      </w:r>
    </w:p>
    <w:sectPr w:rsidR="006D69BD" w:rsidRPr="009626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2A9C" w:rsidRDefault="007F2A9C" w:rsidP="005A7AEA">
      <w:r>
        <w:separator/>
      </w:r>
    </w:p>
  </w:endnote>
  <w:endnote w:type="continuationSeparator" w:id="0">
    <w:p w:rsidR="007F2A9C" w:rsidRDefault="007F2A9C"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2A9C" w:rsidRDefault="007F2A9C" w:rsidP="005A7AEA">
      <w:r>
        <w:separator/>
      </w:r>
    </w:p>
  </w:footnote>
  <w:footnote w:type="continuationSeparator" w:id="0">
    <w:p w:rsidR="007F2A9C" w:rsidRDefault="007F2A9C"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70177"/>
    <w:rsid w:val="0007191D"/>
    <w:rsid w:val="000756DC"/>
    <w:rsid w:val="00075B7C"/>
    <w:rsid w:val="00096826"/>
    <w:rsid w:val="000F74C1"/>
    <w:rsid w:val="000F7FEA"/>
    <w:rsid w:val="00117E2D"/>
    <w:rsid w:val="0013055C"/>
    <w:rsid w:val="00132676"/>
    <w:rsid w:val="00135277"/>
    <w:rsid w:val="00161D5C"/>
    <w:rsid w:val="00176CFC"/>
    <w:rsid w:val="0018709A"/>
    <w:rsid w:val="001A67C0"/>
    <w:rsid w:val="001F6C74"/>
    <w:rsid w:val="00205183"/>
    <w:rsid w:val="002242FC"/>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EF6"/>
    <w:rsid w:val="004A0DBF"/>
    <w:rsid w:val="004B53FE"/>
    <w:rsid w:val="004C4636"/>
    <w:rsid w:val="004E553C"/>
    <w:rsid w:val="005330E6"/>
    <w:rsid w:val="005521F8"/>
    <w:rsid w:val="0057109F"/>
    <w:rsid w:val="00597457"/>
    <w:rsid w:val="005A55BF"/>
    <w:rsid w:val="005A7AEA"/>
    <w:rsid w:val="005E7D0C"/>
    <w:rsid w:val="0060774B"/>
    <w:rsid w:val="006201F7"/>
    <w:rsid w:val="00654C8F"/>
    <w:rsid w:val="00664789"/>
    <w:rsid w:val="00667981"/>
    <w:rsid w:val="006736A1"/>
    <w:rsid w:val="006737AA"/>
    <w:rsid w:val="00685F34"/>
    <w:rsid w:val="006A3464"/>
    <w:rsid w:val="006D69BD"/>
    <w:rsid w:val="006E66E2"/>
    <w:rsid w:val="006F113E"/>
    <w:rsid w:val="006F4559"/>
    <w:rsid w:val="00703827"/>
    <w:rsid w:val="00705112"/>
    <w:rsid w:val="00731A15"/>
    <w:rsid w:val="00736450"/>
    <w:rsid w:val="00773C42"/>
    <w:rsid w:val="007F0E3D"/>
    <w:rsid w:val="007F2A9C"/>
    <w:rsid w:val="0082487F"/>
    <w:rsid w:val="00831367"/>
    <w:rsid w:val="0083468D"/>
    <w:rsid w:val="008607C9"/>
    <w:rsid w:val="00881B2C"/>
    <w:rsid w:val="008C4E56"/>
    <w:rsid w:val="008D18B7"/>
    <w:rsid w:val="008D255A"/>
    <w:rsid w:val="008F162F"/>
    <w:rsid w:val="009137EA"/>
    <w:rsid w:val="00962683"/>
    <w:rsid w:val="00967631"/>
    <w:rsid w:val="0097664F"/>
    <w:rsid w:val="009A372B"/>
    <w:rsid w:val="009A4BF7"/>
    <w:rsid w:val="009E16A4"/>
    <w:rsid w:val="009F78DA"/>
    <w:rsid w:val="00A050B3"/>
    <w:rsid w:val="00A169C5"/>
    <w:rsid w:val="00A27EBB"/>
    <w:rsid w:val="00A42D9E"/>
    <w:rsid w:val="00A46487"/>
    <w:rsid w:val="00A50435"/>
    <w:rsid w:val="00A534BB"/>
    <w:rsid w:val="00A608A6"/>
    <w:rsid w:val="00A76BC1"/>
    <w:rsid w:val="00A91F41"/>
    <w:rsid w:val="00A92BB9"/>
    <w:rsid w:val="00AB2CE6"/>
    <w:rsid w:val="00AD0EDA"/>
    <w:rsid w:val="00AE2CB3"/>
    <w:rsid w:val="00B26963"/>
    <w:rsid w:val="00B335D2"/>
    <w:rsid w:val="00B42733"/>
    <w:rsid w:val="00B436BB"/>
    <w:rsid w:val="00B83549"/>
    <w:rsid w:val="00B955D3"/>
    <w:rsid w:val="00BA60AD"/>
    <w:rsid w:val="00BB6F43"/>
    <w:rsid w:val="00BE407C"/>
    <w:rsid w:val="00BF7237"/>
    <w:rsid w:val="00BF7E2F"/>
    <w:rsid w:val="00C212D6"/>
    <w:rsid w:val="00C55C78"/>
    <w:rsid w:val="00C75430"/>
    <w:rsid w:val="00C76EC9"/>
    <w:rsid w:val="00C82F78"/>
    <w:rsid w:val="00C97A3E"/>
    <w:rsid w:val="00CB0FF5"/>
    <w:rsid w:val="00CC28E5"/>
    <w:rsid w:val="00CD15AE"/>
    <w:rsid w:val="00CD43C8"/>
    <w:rsid w:val="00CE47D0"/>
    <w:rsid w:val="00CF5EC1"/>
    <w:rsid w:val="00D1389D"/>
    <w:rsid w:val="00D13AB8"/>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8FF340"/>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webSettings" Target="webSettings.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21</TotalTime>
  <Pages>16</Pages>
  <Words>1293</Words>
  <Characters>7372</Characters>
  <Application>Microsoft Office Word</Application>
  <DocSecurity>0</DocSecurity>
  <Lines>61</Lines>
  <Paragraphs>17</Paragraphs>
  <ScaleCrop>false</ScaleCrop>
  <Company/>
  <LinksUpToDate>false</LinksUpToDate>
  <CharactersWithSpaces>8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35</cp:revision>
  <dcterms:created xsi:type="dcterms:W3CDTF">2020-05-25T10:32:00Z</dcterms:created>
  <dcterms:modified xsi:type="dcterms:W3CDTF">2020-09-17T08:41:00Z</dcterms:modified>
</cp:coreProperties>
</file>